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6480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0"/>
      </w:tblGrid>
      <w:tr w:rsidR="00C26C84" w14:paraId="29C28E10" w14:textId="77777777" w:rsidTr="00C26C84">
        <w:tc>
          <w:tcPr>
            <w:tcW w:w="6480" w:type="dxa"/>
          </w:tcPr>
          <w:p w14:paraId="6FE2851E" w14:textId="0D4AA4CA" w:rsidR="00C26C84" w:rsidRDefault="00C26C84" w:rsidP="00C26C84">
            <w:pPr>
              <w:pStyle w:val="ListParagraph"/>
              <w:tabs>
                <w:tab w:val="left" w:pos="540"/>
                <w:tab w:val="left" w:pos="630"/>
              </w:tabs>
              <w:ind w:left="0"/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 xml:space="preserve">      MA TRẬN ĐỀ KIỂM TRA ĐỊNH KÌ</w:t>
            </w:r>
          </w:p>
          <w:p w14:paraId="6019BD1B" w14:textId="77777777" w:rsidR="00C26C84" w:rsidRDefault="00C26C84" w:rsidP="00C26C84">
            <w:pPr>
              <w:pStyle w:val="ListParagraph"/>
              <w:tabs>
                <w:tab w:val="left" w:pos="540"/>
                <w:tab w:val="left" w:pos="630"/>
              </w:tabs>
              <w:ind w:left="0"/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GIỮA HỌC KÌ II</w:t>
            </w:r>
          </w:p>
          <w:p w14:paraId="567897F0" w14:textId="77777777" w:rsidR="00C26C84" w:rsidRDefault="00C26C84" w:rsidP="00C26C84">
            <w:pPr>
              <w:pStyle w:val="ListParagraph"/>
              <w:tabs>
                <w:tab w:val="left" w:pos="540"/>
                <w:tab w:val="left" w:pos="630"/>
              </w:tabs>
              <w:ind w:left="0"/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lang w:val="nl-NL"/>
              </w:rPr>
              <w:t>NĂM HỌC : 2022-2023</w:t>
            </w:r>
          </w:p>
          <w:p w14:paraId="6B69B7F0" w14:textId="5D195F34" w:rsidR="00C26C84" w:rsidRDefault="00C26C84" w:rsidP="00C26C84">
            <w:pPr>
              <w:pStyle w:val="ListParagraph"/>
              <w:tabs>
                <w:tab w:val="left" w:pos="540"/>
                <w:tab w:val="left" w:pos="630"/>
              </w:tabs>
              <w:ind w:left="0"/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 xml:space="preserve">MÔN: TOÁN </w:t>
            </w:r>
            <w:r>
              <w:rPr>
                <w:b/>
                <w:lang w:val="nl-NL"/>
              </w:rPr>
              <w:t>-  LỚP 5</w:t>
            </w:r>
          </w:p>
          <w:p w14:paraId="51C265A7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</w:tr>
    </w:tbl>
    <w:p w14:paraId="27D0BFD9" w14:textId="77777777" w:rsidR="00C26C84" w:rsidRDefault="00C26C84" w:rsidP="00C26C84">
      <w:pPr>
        <w:jc w:val="center"/>
        <w:rPr>
          <w:b/>
          <w:lang w:val="nl-NL"/>
        </w:rPr>
      </w:pPr>
    </w:p>
    <w:tbl>
      <w:tblPr>
        <w:tblW w:w="994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2"/>
        <w:gridCol w:w="1196"/>
        <w:gridCol w:w="828"/>
        <w:gridCol w:w="600"/>
        <w:gridCol w:w="600"/>
        <w:gridCol w:w="864"/>
        <w:gridCol w:w="567"/>
        <w:gridCol w:w="789"/>
        <w:gridCol w:w="487"/>
        <w:gridCol w:w="709"/>
        <w:gridCol w:w="708"/>
        <w:gridCol w:w="755"/>
      </w:tblGrid>
      <w:tr w:rsidR="00C26C84" w:rsidRPr="00636D20" w14:paraId="758560DF" w14:textId="77777777">
        <w:trPr>
          <w:trHeight w:val="1499"/>
        </w:trPr>
        <w:tc>
          <w:tcPr>
            <w:tcW w:w="18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CBEFA" w14:textId="77777777" w:rsidR="00C26C84" w:rsidRDefault="00C26C84" w:rsidP="00C26C84">
            <w:pPr>
              <w:spacing w:before="120" w:line="288" w:lineRule="auto"/>
              <w:ind w:left="176" w:hanging="176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Mạch kiến thức, kĩ năng</w:t>
            </w:r>
          </w:p>
        </w:tc>
        <w:tc>
          <w:tcPr>
            <w:tcW w:w="11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739D1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Câu số và số điểm</w:t>
            </w:r>
          </w:p>
        </w:tc>
        <w:tc>
          <w:tcPr>
            <w:tcW w:w="14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1B4DB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Mức 1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541CA9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Mức 2</w:t>
            </w:r>
          </w:p>
        </w:tc>
        <w:tc>
          <w:tcPr>
            <w:tcW w:w="13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DC56D5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Mức 3</w:t>
            </w:r>
          </w:p>
        </w:tc>
        <w:tc>
          <w:tcPr>
            <w:tcW w:w="11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FC289B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Mức 4</w:t>
            </w:r>
          </w:p>
        </w:tc>
        <w:tc>
          <w:tcPr>
            <w:tcW w:w="14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AEAC7B" w14:textId="77777777" w:rsidR="00C26C84" w:rsidRDefault="00C26C84" w:rsidP="00C26C84">
            <w:pPr>
              <w:spacing w:before="120" w:line="288" w:lineRule="auto"/>
              <w:jc w:val="center"/>
              <w:rPr>
                <w:rFonts w:eastAsia="MS Mincho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Tổng cộng số câu</w:t>
            </w:r>
          </w:p>
          <w:p w14:paraId="7B1BD348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số điểm</w:t>
            </w:r>
          </w:p>
        </w:tc>
      </w:tr>
      <w:tr w:rsidR="00C26C84" w14:paraId="573FF8E2" w14:textId="77777777">
        <w:tc>
          <w:tcPr>
            <w:tcW w:w="18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E244A0" w14:textId="77777777" w:rsidR="00C26C84" w:rsidRDefault="00C26C84" w:rsidP="00C26C84">
            <w:pPr>
              <w:spacing w:line="276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1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F5A1C" w14:textId="77777777" w:rsidR="00C26C84" w:rsidRDefault="00C26C84" w:rsidP="00C26C84">
            <w:pPr>
              <w:spacing w:line="276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E0AF8D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N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B83B8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L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91F54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N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F3D286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E045EE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N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E7A0D7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L</w:t>
            </w:r>
          </w:p>
        </w:tc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228BB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1527E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L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B68D56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N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58BC63" w14:textId="77777777" w:rsidR="00C26C84" w:rsidRDefault="00C26C84" w:rsidP="00C26C84">
            <w:pPr>
              <w:spacing w:before="120" w:line="288" w:lineRule="auto"/>
              <w:jc w:val="center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TL</w:t>
            </w:r>
          </w:p>
        </w:tc>
      </w:tr>
      <w:tr w:rsidR="00C26C84" w14:paraId="472BD890" w14:textId="77777777">
        <w:tc>
          <w:tcPr>
            <w:tcW w:w="18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3BDB8E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Số học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62AE2E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Câu số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C0DB25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0"/>
                <w:szCs w:val="20"/>
                <w:lang w:val="nl-NL"/>
              </w:rPr>
            </w:pPr>
            <w:r>
              <w:rPr>
                <w:i/>
                <w:sz w:val="20"/>
                <w:szCs w:val="20"/>
                <w:lang w:val="nl-NL"/>
              </w:rPr>
              <w:t>1,2,3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422BD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D56FB8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BD57D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  <w:r>
              <w:rPr>
                <w:i/>
                <w:lang w:val="nl-NL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9E8C3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535E34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  <w:r>
              <w:rPr>
                <w:i/>
                <w:lang w:val="nl-NL"/>
              </w:rPr>
              <w:t>7</w:t>
            </w:r>
          </w:p>
        </w:tc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1B0CD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8A659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  <w:r>
              <w:rPr>
                <w:i/>
                <w:lang w:val="nl-NL"/>
              </w:rP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12AA87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3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4E32B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3</w:t>
            </w:r>
          </w:p>
        </w:tc>
      </w:tr>
      <w:tr w:rsidR="00C26C84" w14:paraId="763B2E19" w14:textId="77777777">
        <w:tc>
          <w:tcPr>
            <w:tcW w:w="18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FF463" w14:textId="77777777" w:rsidR="00C26C84" w:rsidRDefault="00C26C84" w:rsidP="00C26C84">
            <w:pPr>
              <w:spacing w:line="276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F5F44" w14:textId="77777777" w:rsidR="00C26C84" w:rsidRDefault="00C26C84" w:rsidP="00C26C84">
            <w:pPr>
              <w:spacing w:before="120" w:line="288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Số</w:t>
            </w:r>
          </w:p>
          <w:p w14:paraId="0626A3BA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điểm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3B8F7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3,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B9D84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6BD39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61FAE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2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5A2650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C8534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2,0</w:t>
            </w:r>
          </w:p>
        </w:tc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F1A4D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709991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1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C04637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3,0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27ABC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5,0</w:t>
            </w:r>
          </w:p>
        </w:tc>
      </w:tr>
      <w:tr w:rsidR="00C26C84" w14:paraId="4B93599B" w14:textId="77777777">
        <w:trPr>
          <w:trHeight w:val="521"/>
        </w:trPr>
        <w:tc>
          <w:tcPr>
            <w:tcW w:w="18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6470F0" w14:textId="3166482D" w:rsidR="00C26C84" w:rsidRP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 w:rsidRPr="00C26C84">
              <w:t>Đại lượng và đo đại lượng: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D8AC4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Câu số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16A68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BCC28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i/>
                <w:sz w:val="24"/>
                <w:szCs w:val="24"/>
                <w:lang w:val="nl-NL"/>
              </w:rPr>
            </w:pPr>
            <w:r>
              <w:rPr>
                <w:i/>
                <w:lang w:val="nl-NL"/>
              </w:rPr>
              <w:t>4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03F31A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1D461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i/>
                <w:sz w:val="24"/>
                <w:szCs w:val="24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D8652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6E602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2BBFD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2838C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D52E6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20E82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1</w:t>
            </w:r>
          </w:p>
        </w:tc>
      </w:tr>
      <w:tr w:rsidR="00C26C84" w14:paraId="3656F6F5" w14:textId="77777777">
        <w:tc>
          <w:tcPr>
            <w:tcW w:w="18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17AFA" w14:textId="77777777" w:rsidR="00C26C84" w:rsidRDefault="00C26C84" w:rsidP="00C26C84">
            <w:pPr>
              <w:spacing w:line="276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7C9B2" w14:textId="3BEBAA9C" w:rsidR="00C26C84" w:rsidRDefault="00C26C84" w:rsidP="00C26C84">
            <w:pPr>
              <w:spacing w:before="120" w:line="288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Số</w:t>
            </w:r>
          </w:p>
          <w:p w14:paraId="06419BB1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điểm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FE899A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1AA8B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1,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868EA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DD1B7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34B4B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C7927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609F37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8D6D9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722D1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2F798E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1,0</w:t>
            </w:r>
          </w:p>
        </w:tc>
      </w:tr>
      <w:tr w:rsidR="00C26C84" w14:paraId="78EC54C4" w14:textId="77777777">
        <w:trPr>
          <w:trHeight w:val="647"/>
        </w:trPr>
        <w:tc>
          <w:tcPr>
            <w:tcW w:w="18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CDB96" w14:textId="5AFCE85B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Yếu tố hình học: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90E761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Câu số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93E92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221B5" w14:textId="77777777" w:rsidR="00C26C84" w:rsidRDefault="00C26C84" w:rsidP="00C26C84">
            <w:pPr>
              <w:spacing w:before="120" w:line="288" w:lineRule="auto"/>
              <w:jc w:val="center"/>
              <w:rPr>
                <w:i/>
                <w:sz w:val="24"/>
                <w:szCs w:val="24"/>
                <w:lang w:val="nl-NL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FF36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i/>
                <w:lang w:val="nl-NL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28804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8F3A5" w14:textId="77777777" w:rsidR="00C26C84" w:rsidRDefault="00C26C84" w:rsidP="00C26C84">
            <w:pPr>
              <w:spacing w:before="120" w:line="288" w:lineRule="auto"/>
              <w:jc w:val="center"/>
              <w:rPr>
                <w:color w:val="FF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7D3E4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8883A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EEDF7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9BEEDB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1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6FE08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</w:tr>
      <w:tr w:rsidR="00C26C84" w14:paraId="15D0EF2D" w14:textId="77777777">
        <w:tc>
          <w:tcPr>
            <w:tcW w:w="18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7CD792" w14:textId="77777777" w:rsidR="00C26C84" w:rsidRDefault="00C26C84" w:rsidP="00C26C84">
            <w:pPr>
              <w:spacing w:line="276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66B2F6" w14:textId="77777777" w:rsidR="00C26C84" w:rsidRDefault="00C26C84" w:rsidP="00C26C84">
            <w:pPr>
              <w:spacing w:before="120" w:line="288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Số</w:t>
            </w:r>
          </w:p>
          <w:p w14:paraId="53EC66AD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điểm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BD67C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03281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E6870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1,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967E7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3F33E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color w:val="FF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761B2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4BD124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A325FF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F59243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1,0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8DA05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</w:tr>
      <w:tr w:rsidR="00C26C84" w14:paraId="4959B834" w14:textId="77777777">
        <w:tc>
          <w:tcPr>
            <w:tcW w:w="18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74407B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sz w:val="24"/>
                <w:szCs w:val="24"/>
                <w:lang w:val="nl-NL"/>
              </w:rPr>
            </w:pPr>
            <w:r>
              <w:rPr>
                <w:b/>
                <w:lang w:val="nl-NL"/>
              </w:rPr>
              <w:t>Tổng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DA6BD4" w14:textId="77777777" w:rsidR="00C26C84" w:rsidRDefault="00C26C84" w:rsidP="00C26C84">
            <w:pPr>
              <w:spacing w:before="120" w:line="288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Số câu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675FE3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3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63FF6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09890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977C5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4A7E4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9C22C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1</w:t>
            </w:r>
          </w:p>
        </w:tc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B04DA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5E421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DA406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4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9A5271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4</w:t>
            </w:r>
          </w:p>
        </w:tc>
      </w:tr>
      <w:tr w:rsidR="00C26C84" w14:paraId="4614A548" w14:textId="77777777">
        <w:tc>
          <w:tcPr>
            <w:tcW w:w="18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FC8619" w14:textId="77777777" w:rsidR="00C26C84" w:rsidRDefault="00C26C84" w:rsidP="00C26C84">
            <w:pPr>
              <w:spacing w:line="276" w:lineRule="auto"/>
              <w:jc w:val="center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13371" w14:textId="336AC20D" w:rsidR="00C26C84" w:rsidRDefault="00C26C84" w:rsidP="00C26C84">
            <w:pPr>
              <w:spacing w:before="120" w:line="288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Số</w:t>
            </w:r>
          </w:p>
          <w:p w14:paraId="6C0F3F07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sz w:val="24"/>
                <w:szCs w:val="24"/>
                <w:lang w:val="nl-NL"/>
              </w:rPr>
            </w:pPr>
            <w:r>
              <w:rPr>
                <w:lang w:val="nl-NL"/>
              </w:rPr>
              <w:t>Điểm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F1EC9A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3,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0E8991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>1,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C04D4E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>1,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263B4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2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7DD56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30A47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2,0</w:t>
            </w:r>
          </w:p>
        </w:tc>
        <w:tc>
          <w:tcPr>
            <w:tcW w:w="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E1E0F" w14:textId="77777777" w:rsidR="00C26C84" w:rsidRDefault="00C26C84" w:rsidP="00C26C84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53FE3E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1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D4D5D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4,0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DD581" w14:textId="77777777" w:rsidR="00C26C84" w:rsidRDefault="00C26C84" w:rsidP="00C26C84">
            <w:pPr>
              <w:spacing w:before="120" w:line="288" w:lineRule="auto"/>
              <w:jc w:val="center"/>
              <w:rPr>
                <w:rFonts w:ascii=".VnTime" w:hAnsi=".VnTime"/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lang w:val="nl-NL"/>
              </w:rPr>
              <w:t>6,0</w:t>
            </w:r>
          </w:p>
        </w:tc>
      </w:tr>
    </w:tbl>
    <w:p w14:paraId="211598D2" w14:textId="77777777" w:rsidR="00C26C84" w:rsidRDefault="00C26C84" w:rsidP="00C26C84">
      <w:pPr>
        <w:jc w:val="center"/>
        <w:rPr>
          <w:lang w:val="nl-NL"/>
        </w:rPr>
      </w:pPr>
    </w:p>
    <w:p w14:paraId="549465B6" w14:textId="77777777" w:rsidR="00C26C84" w:rsidRDefault="00C26C84" w:rsidP="00C26C84">
      <w:pPr>
        <w:spacing w:after="200" w:line="276" w:lineRule="auto"/>
        <w:jc w:val="center"/>
        <w:rPr>
          <w:lang w:val="nl-NL"/>
        </w:rPr>
      </w:pPr>
      <w:r>
        <w:rPr>
          <w:lang w:val="nl-NL"/>
        </w:rPr>
        <w:br w:type="page"/>
      </w:r>
    </w:p>
    <w:tbl>
      <w:tblPr>
        <w:tblStyle w:val="TableGrid"/>
        <w:tblW w:w="6300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0"/>
      </w:tblGrid>
      <w:tr w:rsidR="000831FB" w:rsidRPr="00C26C84" w14:paraId="381E396F" w14:textId="77777777" w:rsidTr="000831FB">
        <w:tc>
          <w:tcPr>
            <w:tcW w:w="6300" w:type="dxa"/>
            <w:hideMark/>
          </w:tcPr>
          <w:p w14:paraId="48737D4F" w14:textId="21A34225" w:rsidR="000831FB" w:rsidRDefault="000831FB" w:rsidP="000831FB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lastRenderedPageBreak/>
              <w:t>ĐỀ KIỂM TRA ĐỊNH KÌ GIỮA KÌ II</w:t>
            </w:r>
          </w:p>
          <w:p w14:paraId="119B0D07" w14:textId="0F2D3B9E" w:rsidR="000831FB" w:rsidRDefault="000831FB" w:rsidP="000831FB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NĂM HỌC: 2022 – 2023</w:t>
            </w:r>
          </w:p>
          <w:p w14:paraId="044F8A68" w14:textId="5554DC63" w:rsidR="000831FB" w:rsidRDefault="000831FB" w:rsidP="000831FB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MÔN : TOÁN - LỚP 5</w:t>
            </w:r>
          </w:p>
          <w:p w14:paraId="7A7D687B" w14:textId="4AD10A82" w:rsidR="000831FB" w:rsidRDefault="000831FB" w:rsidP="000831FB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Thời gian: 40 phút</w:t>
            </w:r>
          </w:p>
        </w:tc>
      </w:tr>
    </w:tbl>
    <w:p w14:paraId="7A8E2FD0" w14:textId="3397A073" w:rsidR="00C26C84" w:rsidRPr="00C26C84" w:rsidRDefault="00C26C84" w:rsidP="00C26C84">
      <w:pPr>
        <w:pStyle w:val="NoSpacing"/>
      </w:pPr>
    </w:p>
    <w:p w14:paraId="3BCD2C42" w14:textId="77777777" w:rsidR="00C26C84" w:rsidRPr="000831FB" w:rsidRDefault="00C26C84" w:rsidP="00C26C84">
      <w:pPr>
        <w:spacing w:line="276" w:lineRule="auto"/>
        <w:jc w:val="center"/>
        <w:rPr>
          <w:i/>
        </w:rPr>
      </w:pPr>
      <w:r w:rsidRPr="000831FB">
        <w:rPr>
          <w:i/>
        </w:rPr>
        <w:t>*Khoanh vào chữ cái đặt trước câu trả lời đúng của câu 1, 2, 3, 6 và làm các câu 4, 5, 7, 8.</w:t>
      </w:r>
    </w:p>
    <w:p w14:paraId="4927B6D1" w14:textId="5AF3377D" w:rsidR="00C26C84" w:rsidRPr="000831FB" w:rsidRDefault="00C26C84" w:rsidP="00C26C84">
      <w:pPr>
        <w:jc w:val="center"/>
      </w:pPr>
      <w:r w:rsidRPr="000831FB">
        <w:rPr>
          <w:b/>
        </w:rPr>
        <w:t>Câu 1</w:t>
      </w:r>
      <w:r w:rsidRPr="000831FB">
        <w:t>.  a. Số một nghìn hai trăm năm mươi hai xăng- ti -mét khối viết là:</w:t>
      </w:r>
    </w:p>
    <w:p w14:paraId="139D5DC6" w14:textId="2921A332" w:rsidR="00C26C84" w:rsidRPr="000831FB" w:rsidRDefault="00C26C84" w:rsidP="00C26C84">
      <w:pPr>
        <w:jc w:val="center"/>
        <w:rPr>
          <w:vertAlign w:val="superscript"/>
        </w:rPr>
      </w:pPr>
      <w:r w:rsidRPr="000831FB">
        <w:rPr>
          <w:color w:val="FF0000"/>
        </w:rPr>
        <w:t>A</w:t>
      </w:r>
      <w:r w:rsidRPr="000831FB">
        <w:t>. 1252cm</w:t>
      </w:r>
      <w:r w:rsidRPr="000831FB">
        <w:rPr>
          <w:vertAlign w:val="superscript"/>
        </w:rPr>
        <w:t xml:space="preserve">3                  </w:t>
      </w:r>
      <w:r w:rsidRPr="000831FB">
        <w:t>B.  1225Cm</w:t>
      </w:r>
      <w:r w:rsidRPr="000831FB">
        <w:rPr>
          <w:vertAlign w:val="superscript"/>
        </w:rPr>
        <w:t>3</w:t>
      </w:r>
      <w:r w:rsidRPr="000831FB">
        <w:tab/>
      </w:r>
      <w:r w:rsidRPr="000831FB">
        <w:tab/>
        <w:t>C.</w:t>
      </w:r>
      <w:r w:rsidRPr="000831FB">
        <w:tab/>
        <w:t>1252 Cm</w:t>
      </w:r>
      <w:r w:rsidRPr="000831FB">
        <w:rPr>
          <w:vertAlign w:val="superscript"/>
        </w:rPr>
        <w:t>3</w:t>
      </w:r>
    </w:p>
    <w:p w14:paraId="17233359" w14:textId="33EAAEEA" w:rsidR="00C26C84" w:rsidRPr="000831FB" w:rsidRDefault="00C26C84" w:rsidP="00C26C84">
      <w:pPr>
        <w:tabs>
          <w:tab w:val="left" w:pos="6585"/>
        </w:tabs>
        <w:ind w:firstLine="720"/>
        <w:jc w:val="center"/>
      </w:pPr>
      <w:r w:rsidRPr="000831FB">
        <w:t>b. Số 0,919cm</w:t>
      </w:r>
      <w:r w:rsidRPr="000831FB">
        <w:rPr>
          <w:vertAlign w:val="superscript"/>
        </w:rPr>
        <w:t>3</w:t>
      </w:r>
      <w:r w:rsidRPr="000831FB">
        <w:t xml:space="preserve"> đọc là:</w:t>
      </w:r>
    </w:p>
    <w:p w14:paraId="3C759C92" w14:textId="71406889" w:rsidR="00C26C84" w:rsidRPr="000831FB" w:rsidRDefault="00C26C84" w:rsidP="00C26C84">
      <w:pPr>
        <w:jc w:val="center"/>
      </w:pPr>
      <w:r w:rsidRPr="000831FB">
        <w:t>A.</w:t>
      </w:r>
      <w:r w:rsidRPr="000831FB">
        <w:tab/>
        <w:t>Chín trăm mười chín xăng- ti- mét khối.</w:t>
      </w:r>
    </w:p>
    <w:p w14:paraId="07047292" w14:textId="4EF73872" w:rsidR="00C26C84" w:rsidRPr="000831FB" w:rsidRDefault="00C26C84" w:rsidP="00C26C84">
      <w:pPr>
        <w:ind w:firstLine="720"/>
        <w:jc w:val="center"/>
      </w:pPr>
      <w:r w:rsidRPr="000831FB">
        <w:rPr>
          <w:color w:val="FF0000"/>
        </w:rPr>
        <w:t>B.</w:t>
      </w:r>
      <w:r w:rsidRPr="000831FB">
        <w:tab/>
        <w:t>Không phẩy chín trăm mười chín xăng- ti- mét khối.</w:t>
      </w:r>
    </w:p>
    <w:p w14:paraId="50AC033C" w14:textId="7D3D3DCF" w:rsidR="00C26C84" w:rsidRPr="000831FB" w:rsidRDefault="00C26C84" w:rsidP="00C26C84">
      <w:pPr>
        <w:jc w:val="center"/>
      </w:pPr>
      <w:r w:rsidRPr="000831FB">
        <w:t>C.</w:t>
      </w:r>
      <w:r w:rsidRPr="000831FB">
        <w:tab/>
        <w:t>Không phẩy chín nghìn một trăm linh chín xăng- ti- mét khối.</w:t>
      </w:r>
    </w:p>
    <w:p w14:paraId="7204F77A" w14:textId="77777777" w:rsidR="00C26C84" w:rsidRPr="000831FB" w:rsidRDefault="00C26C84" w:rsidP="00C26C84">
      <w:pPr>
        <w:jc w:val="center"/>
      </w:pPr>
    </w:p>
    <w:p w14:paraId="4396E5A0" w14:textId="31792A95" w:rsidR="00C26C84" w:rsidRPr="000831FB" w:rsidRDefault="00C26C84" w:rsidP="00C26C84">
      <w:pPr>
        <w:jc w:val="center"/>
      </w:pPr>
    </w:p>
    <w:p w14:paraId="0EF410F5" w14:textId="77777777" w:rsidR="00C26C84" w:rsidRPr="000831FB" w:rsidRDefault="00C26C84" w:rsidP="00C26C84">
      <w:pPr>
        <w:spacing w:before="60" w:line="288" w:lineRule="auto"/>
        <w:jc w:val="center"/>
        <w:rPr>
          <w:color w:val="000000"/>
        </w:rPr>
      </w:pPr>
      <w:r w:rsidRPr="000831FB">
        <w:rPr>
          <w:b/>
        </w:rPr>
        <w:t>Câu 2</w:t>
      </w:r>
      <w:r w:rsidRPr="000831FB">
        <w:t xml:space="preserve">. </w:t>
      </w:r>
      <w:r w:rsidRPr="000831FB">
        <w:rPr>
          <w:bCs/>
          <w:color w:val="000000"/>
        </w:rPr>
        <w:t>a</w:t>
      </w:r>
      <w:r w:rsidRPr="000831FB">
        <w:rPr>
          <w:color w:val="000000"/>
        </w:rPr>
        <w:t>. Trong các số đo dưới đây, số đo bằng 2,14 dm</w:t>
      </w:r>
      <w:r w:rsidRPr="000831FB">
        <w:rPr>
          <w:color w:val="000000"/>
          <w:position w:val="-4"/>
          <w:vertAlign w:val="superscript"/>
        </w:rPr>
        <w:t>3</w:t>
      </w:r>
      <w:r w:rsidRPr="000831FB">
        <w:rPr>
          <w:color w:val="000000"/>
        </w:rPr>
        <w:t xml:space="preserve"> là:</w:t>
      </w:r>
    </w:p>
    <w:p w14:paraId="443B34B6" w14:textId="4F0DEE52" w:rsidR="00C26C84" w:rsidRPr="000831FB" w:rsidRDefault="00C26C84" w:rsidP="00C26C84">
      <w:pPr>
        <w:spacing w:before="60" w:line="288" w:lineRule="auto"/>
        <w:jc w:val="center"/>
        <w:rPr>
          <w:color w:val="000000"/>
        </w:rPr>
      </w:pPr>
      <w:r w:rsidRPr="000831FB">
        <w:rPr>
          <w:color w:val="000000"/>
        </w:rPr>
        <w:t>A. 214cm</w:t>
      </w:r>
      <w:r w:rsidRPr="000831FB">
        <w:rPr>
          <w:color w:val="000000"/>
          <w:position w:val="-4"/>
          <w:vertAlign w:val="superscript"/>
        </w:rPr>
        <w:t>3</w:t>
      </w:r>
      <w:r w:rsidRPr="000831FB">
        <w:rPr>
          <w:color w:val="000000"/>
        </w:rPr>
        <w:t xml:space="preserve">           </w:t>
      </w:r>
      <w:r w:rsidRPr="000831FB">
        <w:rPr>
          <w:color w:val="FF0000"/>
        </w:rPr>
        <w:t>B</w:t>
      </w:r>
      <w:r w:rsidRPr="000831FB">
        <w:rPr>
          <w:color w:val="000000"/>
        </w:rPr>
        <w:t>. 2140cm</w:t>
      </w:r>
      <w:r w:rsidRPr="000831FB">
        <w:rPr>
          <w:color w:val="000000"/>
          <w:position w:val="-4"/>
          <w:vertAlign w:val="superscript"/>
        </w:rPr>
        <w:t>3</w:t>
      </w:r>
      <w:r w:rsidRPr="000831FB">
        <w:rPr>
          <w:color w:val="000000"/>
        </w:rPr>
        <w:t>         C. 21400cm</w:t>
      </w:r>
      <w:r w:rsidRPr="000831FB">
        <w:rPr>
          <w:color w:val="000000"/>
          <w:position w:val="-4"/>
          <w:vertAlign w:val="superscript"/>
        </w:rPr>
        <w:t>3</w:t>
      </w:r>
    </w:p>
    <w:p w14:paraId="2E61FC51" w14:textId="77777777" w:rsidR="00C26C84" w:rsidRPr="000831FB" w:rsidRDefault="00C26C84" w:rsidP="00C26C84">
      <w:pPr>
        <w:jc w:val="center"/>
      </w:pPr>
    </w:p>
    <w:p w14:paraId="00196CDF" w14:textId="647CA145" w:rsidR="00C26C84" w:rsidRPr="000831FB" w:rsidRDefault="00C26C84" w:rsidP="00C26C84">
      <w:pPr>
        <w:jc w:val="center"/>
      </w:pPr>
      <w:r w:rsidRPr="000831FB">
        <w:t>b. Viết số thích hợp vào chỗ chấm: 3000cm</w:t>
      </w:r>
      <w:r w:rsidRPr="000831FB">
        <w:rPr>
          <w:vertAlign w:val="superscript"/>
        </w:rPr>
        <w:t>3</w:t>
      </w:r>
      <w:r w:rsidRPr="000831FB">
        <w:t xml:space="preserve"> =...dm</w:t>
      </w:r>
      <w:r w:rsidRPr="000831FB">
        <w:rPr>
          <w:vertAlign w:val="superscript"/>
        </w:rPr>
        <w:t>3</w:t>
      </w:r>
    </w:p>
    <w:p w14:paraId="6A725863" w14:textId="6D423A21" w:rsidR="00C26C84" w:rsidRPr="000831FB" w:rsidRDefault="00C26C84" w:rsidP="00C26C84">
      <w:pPr>
        <w:jc w:val="center"/>
      </w:pPr>
      <w:r w:rsidRPr="000831FB">
        <w:t>A.30</w:t>
      </w:r>
      <w:r w:rsidRPr="000831FB">
        <w:tab/>
        <w:t xml:space="preserve">                  B. 0,3</w:t>
      </w:r>
      <w:r w:rsidRPr="000831FB">
        <w:tab/>
      </w:r>
      <w:r w:rsidRPr="000831FB">
        <w:tab/>
        <w:t xml:space="preserve">       </w:t>
      </w:r>
      <w:r w:rsidRPr="000831FB">
        <w:rPr>
          <w:color w:val="FF0000"/>
        </w:rPr>
        <w:t>C</w:t>
      </w:r>
      <w:r w:rsidRPr="000831FB">
        <w:t>. 3</w:t>
      </w:r>
    </w:p>
    <w:p w14:paraId="3FB5C2B4" w14:textId="77777777" w:rsidR="00C26C84" w:rsidRPr="000831FB" w:rsidRDefault="00C26C84" w:rsidP="00C26C84">
      <w:pPr>
        <w:jc w:val="center"/>
        <w:rPr>
          <w:b/>
        </w:rPr>
      </w:pPr>
    </w:p>
    <w:p w14:paraId="3AFB5AB8" w14:textId="20BCF86E" w:rsidR="00C26C84" w:rsidRPr="000831FB" w:rsidRDefault="00C26C84" w:rsidP="00C26C84">
      <w:pPr>
        <w:spacing w:before="60" w:line="288" w:lineRule="auto"/>
        <w:jc w:val="center"/>
        <w:rPr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E59DA7A" wp14:editId="79532B1E">
                <wp:simplePos x="0" y="0"/>
                <wp:positionH relativeFrom="column">
                  <wp:posOffset>1866265</wp:posOffset>
                </wp:positionH>
                <wp:positionV relativeFrom="paragraph">
                  <wp:posOffset>6964045</wp:posOffset>
                </wp:positionV>
                <wp:extent cx="257175" cy="590550"/>
                <wp:effectExtent l="0" t="0" r="28575" b="1905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17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BAAEED" w14:textId="77777777" w:rsidR="00C26C84" w:rsidRDefault="00C26C84" w:rsidP="00C26C84">
                            <w:r>
                              <w:t>&gt;</w:t>
                            </w:r>
                          </w:p>
                          <w:p w14:paraId="05D5925E" w14:textId="77777777" w:rsidR="00C26C84" w:rsidRDefault="00C26C84" w:rsidP="00C26C84">
                            <w:r>
                              <w:t>&lt;</w:t>
                            </w:r>
                          </w:p>
                          <w:p w14:paraId="6D5CD293" w14:textId="77777777" w:rsidR="00C26C84" w:rsidRDefault="00C26C84" w:rsidP="00C26C84">
                            <w:r>
                              <w:t>=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59DA7A" id="Rectangle 5" o:spid="_x0000_s1026" style="position:absolute;left:0;text-align:left;margin-left:146.95pt;margin-top:548.35pt;width:20.25pt;height:46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">
                <v:textbox>
                  <w:txbxContent>
                    <w:p w14:paraId="25BAAEED" w14:textId="77777777" w:rsidR="00C26C84" w:rsidRDefault="00C26C84" w:rsidP="00C26C84">
                      <w:r>
                        <w:t>&gt;</w:t>
                      </w:r>
                    </w:p>
                    <w:p w14:paraId="05D5925E" w14:textId="77777777" w:rsidR="00C26C84" w:rsidRDefault="00C26C84" w:rsidP="00C26C84">
                      <w:r>
                        <w:t>&lt;</w:t>
                      </w:r>
                    </w:p>
                    <w:p w14:paraId="6D5CD293" w14:textId="77777777" w:rsidR="00C26C84" w:rsidRDefault="00C26C84" w:rsidP="00C26C84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0831FB">
        <w:rPr>
          <w:b/>
        </w:rPr>
        <w:t>Câu 3.</w:t>
      </w:r>
      <w:r w:rsidRPr="000831FB">
        <w:t xml:space="preserve"> </w:t>
      </w:r>
      <w:r w:rsidRPr="000831FB">
        <w:rPr>
          <w:color w:val="000000"/>
        </w:rPr>
        <w:t>a. Tỉ số phần trăm của 20 và 25 là:</w:t>
      </w:r>
    </w:p>
    <w:p w14:paraId="57D40AD3" w14:textId="0ABAD342" w:rsidR="00C26C84" w:rsidRPr="00C26C84" w:rsidRDefault="00C26C84" w:rsidP="00C26C84">
      <w:pPr>
        <w:jc w:val="center"/>
        <w:rPr>
          <w:color w:val="000000"/>
        </w:rPr>
      </w:pPr>
      <w:r w:rsidRPr="00C26C84">
        <w:rPr>
          <w:color w:val="000000"/>
        </w:rPr>
        <w:t xml:space="preserve">A. 125%               B. 8%                  </w:t>
      </w:r>
      <w:r w:rsidRPr="00C26C84">
        <w:rPr>
          <w:color w:val="FF0000"/>
        </w:rPr>
        <w:t>C</w:t>
      </w:r>
      <w:r w:rsidRPr="00C26C84">
        <w:rPr>
          <w:color w:val="000000"/>
        </w:rPr>
        <w:t>. 80%</w:t>
      </w:r>
    </w:p>
    <w:p w14:paraId="7CB03384" w14:textId="3C473C81" w:rsidR="00C26C84" w:rsidRPr="00C26C84" w:rsidRDefault="00C26C84" w:rsidP="00C26C84">
      <w:pPr>
        <w:jc w:val="center"/>
        <w:rPr>
          <w:color w:val="000000"/>
        </w:rPr>
      </w:pPr>
      <w:r w:rsidRPr="00C26C84">
        <w:rPr>
          <w:color w:val="000000"/>
        </w:rPr>
        <w:t>b.  15% của 120 là:</w:t>
      </w:r>
    </w:p>
    <w:p w14:paraId="0EB53A41" w14:textId="6C4578CB" w:rsidR="00C26C84" w:rsidRPr="00C26C84" w:rsidRDefault="00C26C84" w:rsidP="00C26C84">
      <w:pPr>
        <w:jc w:val="center"/>
        <w:rPr>
          <w:b/>
        </w:rPr>
      </w:pPr>
      <w:r w:rsidRPr="00C26C84">
        <w:rPr>
          <w:color w:val="FF0000"/>
        </w:rPr>
        <w:t>A</w:t>
      </w:r>
      <w:r w:rsidRPr="00C26C84">
        <w:rPr>
          <w:color w:val="000000"/>
        </w:rPr>
        <w:t xml:space="preserve">. 18               B. 19                  </w:t>
      </w:r>
      <w:r w:rsidRPr="00C26C84">
        <w:t>C</w:t>
      </w:r>
      <w:r w:rsidRPr="00C26C84">
        <w:rPr>
          <w:color w:val="000000"/>
        </w:rPr>
        <w:t>. 20</w:t>
      </w:r>
    </w:p>
    <w:p w14:paraId="59888749" w14:textId="19E3D339" w:rsidR="00C26C84" w:rsidRPr="00C26C84" w:rsidRDefault="00C26C84" w:rsidP="00C26C84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81F55A8" wp14:editId="7DE373F1">
                <wp:simplePos x="0" y="0"/>
                <wp:positionH relativeFrom="column">
                  <wp:posOffset>612775</wp:posOffset>
                </wp:positionH>
                <wp:positionV relativeFrom="paragraph">
                  <wp:posOffset>182245</wp:posOffset>
                </wp:positionV>
                <wp:extent cx="260985" cy="735965"/>
                <wp:effectExtent l="0" t="0" r="24765" b="2603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985" cy="73596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7A0B08" w14:textId="77777777" w:rsidR="00C26C84" w:rsidRDefault="00C26C84" w:rsidP="00C26C84">
                            <w:pPr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&gt;</w:t>
                            </w:r>
                          </w:p>
                          <w:p w14:paraId="3D05FAE3" w14:textId="77777777" w:rsidR="00C26C84" w:rsidRDefault="00C26C84" w:rsidP="00C26C84">
                            <w:pPr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&lt;</w:t>
                            </w:r>
                          </w:p>
                          <w:p w14:paraId="2976AD29" w14:textId="77777777" w:rsidR="00C26C84" w:rsidRDefault="00C26C84" w:rsidP="00C26C84">
                            <w:pPr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1F55A8" id="Rectangle 6" o:spid="_x0000_s1027" style="position:absolute;left:0;text-align:left;margin-left:48.25pt;margin-top:14.35pt;width:20.55pt;height:57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" fillcolor="white [3201]" strokecolor="black [3213]" strokeweight=".25pt">
                <v:textbox>
                  <w:txbxContent>
                    <w:p w14:paraId="387A0B08" w14:textId="77777777" w:rsidR="00C26C84" w:rsidRDefault="00C26C84" w:rsidP="00C26C84">
                      <w:pPr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&gt;</w:t>
                      </w:r>
                    </w:p>
                    <w:p w14:paraId="3D05FAE3" w14:textId="77777777" w:rsidR="00C26C84" w:rsidRDefault="00C26C84" w:rsidP="00C26C84">
                      <w:pPr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&lt;</w:t>
                      </w:r>
                    </w:p>
                    <w:p w14:paraId="2976AD29" w14:textId="77777777" w:rsidR="00C26C84" w:rsidRDefault="00C26C84" w:rsidP="00C26C84">
                      <w:pPr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=</w:t>
                      </w:r>
                    </w:p>
                  </w:txbxContent>
                </v:textbox>
              </v:rect>
            </w:pict>
          </mc:Fallback>
        </mc:AlternateContent>
      </w:r>
    </w:p>
    <w:p w14:paraId="65BAD3C8" w14:textId="1D533ECA" w:rsidR="00C26C84" w:rsidRDefault="00C26C84" w:rsidP="00C26C84">
      <w:pPr>
        <w:jc w:val="center"/>
        <w:rPr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25F7FC" wp14:editId="7F092812">
                <wp:simplePos x="0" y="0"/>
                <wp:positionH relativeFrom="column">
                  <wp:posOffset>1866265</wp:posOffset>
                </wp:positionH>
                <wp:positionV relativeFrom="paragraph">
                  <wp:posOffset>6964045</wp:posOffset>
                </wp:positionV>
                <wp:extent cx="257175" cy="590550"/>
                <wp:effectExtent l="0" t="0" r="28575" b="1905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17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D330B4" w14:textId="77777777" w:rsidR="00C26C84" w:rsidRDefault="00C26C84" w:rsidP="00C26C84">
                            <w:r>
                              <w:t>&gt;</w:t>
                            </w:r>
                          </w:p>
                          <w:p w14:paraId="4D00749B" w14:textId="77777777" w:rsidR="00C26C84" w:rsidRDefault="00C26C84" w:rsidP="00C26C84">
                            <w:r>
                              <w:t>&lt;</w:t>
                            </w:r>
                          </w:p>
                          <w:p w14:paraId="25864B08" w14:textId="77777777" w:rsidR="00C26C84" w:rsidRDefault="00C26C84" w:rsidP="00C26C84">
                            <w:r>
                              <w:t>=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25F7FC" id="Rectangle 3" o:spid="_x0000_s1028" style="position:absolute;left:0;text-align:left;margin-left:146.95pt;margin-top:548.35pt;width:20.25pt;height:4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">
                <v:textbox>
                  <w:txbxContent>
                    <w:p w14:paraId="7CD330B4" w14:textId="77777777" w:rsidR="00C26C84" w:rsidRDefault="00C26C84" w:rsidP="00C26C84">
                      <w:r>
                        <w:t>&gt;</w:t>
                      </w:r>
                    </w:p>
                    <w:p w14:paraId="4D00749B" w14:textId="77777777" w:rsidR="00C26C84" w:rsidRDefault="00C26C84" w:rsidP="00C26C84">
                      <w:r>
                        <w:t>&lt;</w:t>
                      </w:r>
                    </w:p>
                    <w:p w14:paraId="25864B08" w14:textId="77777777" w:rsidR="00C26C84" w:rsidRDefault="00C26C84" w:rsidP="00C26C84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A72BE0" wp14:editId="0EC7E088">
                <wp:simplePos x="0" y="0"/>
                <wp:positionH relativeFrom="column">
                  <wp:posOffset>1866265</wp:posOffset>
                </wp:positionH>
                <wp:positionV relativeFrom="paragraph">
                  <wp:posOffset>6964045</wp:posOffset>
                </wp:positionV>
                <wp:extent cx="257175" cy="590550"/>
                <wp:effectExtent l="0" t="0" r="28575" b="190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17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54ED29" w14:textId="77777777" w:rsidR="00C26C84" w:rsidRDefault="00C26C84" w:rsidP="00C26C84">
                            <w:r>
                              <w:t>&gt;</w:t>
                            </w:r>
                          </w:p>
                          <w:p w14:paraId="3C1AF771" w14:textId="77777777" w:rsidR="00C26C84" w:rsidRDefault="00C26C84" w:rsidP="00C26C84">
                            <w:r>
                              <w:t>&lt;</w:t>
                            </w:r>
                          </w:p>
                          <w:p w14:paraId="719370B5" w14:textId="77777777" w:rsidR="00C26C84" w:rsidRDefault="00C26C84" w:rsidP="00C26C84">
                            <w:r>
                              <w:t>=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A72BE0" id="Rectangle 2" o:spid="_x0000_s1029" style="position:absolute;left:0;text-align:left;margin-left:146.95pt;margin-top:548.35pt;width:20.25pt;height:46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">
                <v:textbox>
                  <w:txbxContent>
                    <w:p w14:paraId="1354ED29" w14:textId="77777777" w:rsidR="00C26C84" w:rsidRDefault="00C26C84" w:rsidP="00C26C84">
                      <w:r>
                        <w:t>&gt;</w:t>
                      </w:r>
                    </w:p>
                    <w:p w14:paraId="3C1AF771" w14:textId="77777777" w:rsidR="00C26C84" w:rsidRDefault="00C26C84" w:rsidP="00C26C84">
                      <w:r>
                        <w:t>&lt;</w:t>
                      </w:r>
                    </w:p>
                    <w:p w14:paraId="719370B5" w14:textId="77777777" w:rsidR="00C26C84" w:rsidRDefault="00C26C84" w:rsidP="00C26C84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4B2C74" wp14:editId="6A6E431A">
                <wp:simplePos x="0" y="0"/>
                <wp:positionH relativeFrom="column">
                  <wp:posOffset>1866265</wp:posOffset>
                </wp:positionH>
                <wp:positionV relativeFrom="paragraph">
                  <wp:posOffset>6964045</wp:posOffset>
                </wp:positionV>
                <wp:extent cx="257175" cy="590550"/>
                <wp:effectExtent l="0" t="0" r="28575" b="190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17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B88B07" w14:textId="77777777" w:rsidR="00C26C84" w:rsidRDefault="00C26C84" w:rsidP="00C26C84">
                            <w:r>
                              <w:t>&gt;</w:t>
                            </w:r>
                          </w:p>
                          <w:p w14:paraId="65BA7AE2" w14:textId="77777777" w:rsidR="00C26C84" w:rsidRDefault="00C26C84" w:rsidP="00C26C84">
                            <w:r>
                              <w:t>&lt;</w:t>
                            </w:r>
                          </w:p>
                          <w:p w14:paraId="3E092D4F" w14:textId="77777777" w:rsidR="00C26C84" w:rsidRDefault="00C26C84" w:rsidP="00C26C84">
                            <w:r>
                              <w:t>=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4B2C74" id="Rectangle 1" o:spid="_x0000_s1030" style="position:absolute;left:0;text-align:left;margin-left:146.95pt;margin-top:548.35pt;width:20.25pt;height:4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">
                <v:textbox>
                  <w:txbxContent>
                    <w:p w14:paraId="7FB88B07" w14:textId="77777777" w:rsidR="00C26C84" w:rsidRDefault="00C26C84" w:rsidP="00C26C84">
                      <w:r>
                        <w:t>&gt;</w:t>
                      </w:r>
                    </w:p>
                    <w:p w14:paraId="65BA7AE2" w14:textId="77777777" w:rsidR="00C26C84" w:rsidRDefault="00C26C84" w:rsidP="00C26C84">
                      <w:r>
                        <w:t>&lt;</w:t>
                      </w:r>
                    </w:p>
                    <w:p w14:paraId="3E092D4F" w14:textId="77777777" w:rsidR="00C26C84" w:rsidRDefault="00C26C84" w:rsidP="00C26C84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lang w:val="nl-NL"/>
        </w:rPr>
        <w:t>Câu 4</w:t>
      </w:r>
      <w:r>
        <w:rPr>
          <w:lang w:val="nl-NL"/>
        </w:rPr>
        <w:t>.</w:t>
      </w:r>
    </w:p>
    <w:tbl>
      <w:tblPr>
        <w:tblStyle w:val="TableGrid"/>
        <w:tblpPr w:leftFromText="180" w:rightFromText="180" w:vertAnchor="text" w:tblpX="2358" w:tblpY="1"/>
        <w:tblOverlap w:val="never"/>
        <w:tblW w:w="7957" w:type="dxa"/>
        <w:tblInd w:w="0" w:type="dxa"/>
        <w:tblLook w:val="04A0" w:firstRow="1" w:lastRow="0" w:firstColumn="1" w:lastColumn="0" w:noHBand="0" w:noVBand="1"/>
      </w:tblPr>
      <w:tblGrid>
        <w:gridCol w:w="3960"/>
        <w:gridCol w:w="3997"/>
      </w:tblGrid>
      <w:tr w:rsidR="00C26C84" w14:paraId="2F14B224" w14:textId="77777777">
        <w:trPr>
          <w:trHeight w:val="362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5B9ECF" w14:textId="4037EE98" w:rsidR="00C26C84" w:rsidRDefault="00C26C84" w:rsidP="00C26C8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a.</w:t>
            </w:r>
            <w:r>
              <w:rPr>
                <w:color w:val="000000"/>
                <w:lang w:val="nl-NL"/>
              </w:rPr>
              <w:t xml:space="preserve"> </w:t>
            </w:r>
            <w:r>
              <w:rPr>
                <w:color w:val="000000"/>
              </w:rPr>
              <w:t>2,34 m</w:t>
            </w:r>
            <w:r>
              <w:rPr>
                <w:color w:val="000000"/>
                <w:position w:val="-4"/>
                <w:vertAlign w:val="superscript"/>
                <w:lang w:val="nl-NL"/>
              </w:rPr>
              <w:t>3</w:t>
            </w:r>
            <w:r>
              <w:rPr>
                <w:color w:val="000000"/>
              </w:rPr>
              <w:t> ……. 234 dm</w:t>
            </w:r>
            <w:r>
              <w:rPr>
                <w:color w:val="000000"/>
                <w:position w:val="-4"/>
                <w:vertAlign w:val="superscript"/>
                <w:lang w:val="nl-NL"/>
              </w:rPr>
              <w:t>3</w:t>
            </w:r>
          </w:p>
        </w:tc>
        <w:tc>
          <w:tcPr>
            <w:tcW w:w="3997" w:type="dxa"/>
            <w:tcBorders>
              <w:top w:val="nil"/>
              <w:left w:val="nil"/>
              <w:bottom w:val="nil"/>
              <w:right w:val="nil"/>
            </w:tcBorders>
          </w:tcPr>
          <w:p w14:paraId="14E84E68" w14:textId="77777777" w:rsidR="00C26C84" w:rsidRDefault="00C26C84" w:rsidP="00C26C84">
            <w:pPr>
              <w:jc w:val="center"/>
              <w:rPr>
                <w:lang w:val="nl-NL"/>
              </w:rPr>
            </w:pPr>
          </w:p>
        </w:tc>
      </w:tr>
      <w:tr w:rsidR="00C26C84" w14:paraId="7884DAFC" w14:textId="77777777"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802D80F" w14:textId="77777777" w:rsidR="00C26C84" w:rsidRDefault="00C26C84" w:rsidP="00C26C84">
            <w:pPr>
              <w:jc w:val="center"/>
              <w:rPr>
                <w:vertAlign w:val="superscript"/>
                <w:lang w:val="nl-NL"/>
              </w:rPr>
            </w:pPr>
            <w:r>
              <w:rPr>
                <w:lang w:val="nl-NL"/>
              </w:rPr>
              <w:t xml:space="preserve">b. </w:t>
            </w:r>
            <w:r>
              <w:rPr>
                <w:color w:val="000000"/>
              </w:rPr>
              <w:t>12dm</w:t>
            </w:r>
            <w:r>
              <w:rPr>
                <w:color w:val="000000"/>
                <w:position w:val="-4"/>
                <w:vertAlign w:val="superscript"/>
                <w:lang w:val="nl-NL"/>
              </w:rPr>
              <w:t>3</w:t>
            </w:r>
            <w:r>
              <w:rPr>
                <w:color w:val="000000"/>
                <w:lang w:val="nl-NL"/>
              </w:rPr>
              <w:t xml:space="preserve"> 9</w:t>
            </w:r>
            <w:r>
              <w:rPr>
                <w:color w:val="000000"/>
              </w:rPr>
              <w:t>cm</w:t>
            </w:r>
            <w:r>
              <w:rPr>
                <w:color w:val="000000"/>
                <w:position w:val="-4"/>
                <w:vertAlign w:val="superscript"/>
                <w:lang w:val="nl-NL"/>
              </w:rPr>
              <w:t>3</w:t>
            </w:r>
            <w:r>
              <w:rPr>
                <w:color w:val="000000"/>
                <w:lang w:val="nl-NL"/>
              </w:rPr>
              <w:t>.........12009c</w:t>
            </w:r>
            <w:r>
              <w:rPr>
                <w:color w:val="000000"/>
              </w:rPr>
              <w:t>m</w:t>
            </w:r>
            <w:r>
              <w:rPr>
                <w:color w:val="000000"/>
                <w:position w:val="-4"/>
                <w:vertAlign w:val="superscript"/>
                <w:lang w:val="nl-NL"/>
              </w:rPr>
              <w:t>3</w:t>
            </w:r>
          </w:p>
        </w:tc>
        <w:tc>
          <w:tcPr>
            <w:tcW w:w="3997" w:type="dxa"/>
            <w:tcBorders>
              <w:top w:val="nil"/>
              <w:left w:val="nil"/>
              <w:bottom w:val="nil"/>
              <w:right w:val="nil"/>
            </w:tcBorders>
          </w:tcPr>
          <w:p w14:paraId="30278E24" w14:textId="77777777" w:rsidR="00C26C84" w:rsidRDefault="00C26C84" w:rsidP="00C26C84">
            <w:pPr>
              <w:jc w:val="center"/>
              <w:rPr>
                <w:lang w:val="nl-NL"/>
              </w:rPr>
            </w:pPr>
          </w:p>
        </w:tc>
      </w:tr>
    </w:tbl>
    <w:p w14:paraId="1BD1E292" w14:textId="09A8EA93" w:rsidR="00C26C84" w:rsidRDefault="00C26C84" w:rsidP="00C26C84">
      <w:pPr>
        <w:jc w:val="center"/>
        <w:rPr>
          <w:b/>
          <w:lang w:val="nl-NL"/>
        </w:rPr>
      </w:pPr>
      <w:r>
        <w:rPr>
          <w:b/>
          <w:lang w:val="nl-NL"/>
        </w:rPr>
        <w:t>?</w:t>
      </w:r>
      <w:r>
        <w:rPr>
          <w:b/>
          <w:lang w:val="nl-NL"/>
        </w:rPr>
        <w:br w:type="textWrapping" w:clear="all"/>
      </w:r>
    </w:p>
    <w:p w14:paraId="5DEDB99A" w14:textId="77777777" w:rsidR="00C26C84" w:rsidRDefault="00C26C84" w:rsidP="00C26C84">
      <w:pPr>
        <w:jc w:val="center"/>
        <w:rPr>
          <w:lang w:val="nl-NL"/>
        </w:rPr>
      </w:pPr>
      <w:r>
        <w:rPr>
          <w:b/>
          <w:lang w:val="nl-NL"/>
        </w:rPr>
        <w:t>Câu 5</w:t>
      </w:r>
      <w:r>
        <w:rPr>
          <w:lang w:val="nl-NL"/>
        </w:rPr>
        <w:t>. Thực hiện các phép tính:</w:t>
      </w:r>
    </w:p>
    <w:p w14:paraId="03F63C7D" w14:textId="77777777" w:rsidR="00C26C84" w:rsidRPr="00C26C84" w:rsidRDefault="00C26C84" w:rsidP="00C26C84">
      <w:pPr>
        <w:jc w:val="center"/>
        <w:rPr>
          <w:color w:val="000000"/>
          <w:lang w:val="nl-NL"/>
        </w:rPr>
      </w:pPr>
      <w:r w:rsidRPr="00C26C84">
        <w:rPr>
          <w:color w:val="000000"/>
          <w:lang w:val="nl-NL"/>
        </w:rPr>
        <w:t>a. 57,675  +  46,13                                b.  162,47  -  84,29</w:t>
      </w:r>
    </w:p>
    <w:p w14:paraId="187B3E56" w14:textId="77777777" w:rsidR="00C26C84" w:rsidRPr="00C26C84" w:rsidRDefault="00C26C84" w:rsidP="00C26C84">
      <w:pPr>
        <w:jc w:val="center"/>
        <w:rPr>
          <w:color w:val="000000"/>
          <w:lang w:val="nl-NL"/>
        </w:rPr>
      </w:pPr>
      <w:r w:rsidRPr="00C26C84">
        <w:rPr>
          <w:color w:val="000000"/>
          <w:lang w:val="nl-NL"/>
        </w:rPr>
        <w:t>c. 35,4   x    5,3                                     d.   91,08  :   3,6</w:t>
      </w:r>
    </w:p>
    <w:p w14:paraId="4B132230" w14:textId="303BB157" w:rsidR="00C26C84" w:rsidRPr="00C26C84" w:rsidRDefault="00C26C84" w:rsidP="00C26C84">
      <w:pPr>
        <w:spacing w:before="60" w:line="288" w:lineRule="auto"/>
        <w:jc w:val="center"/>
        <w:rPr>
          <w:lang w:val="nl-NL"/>
        </w:rPr>
      </w:pPr>
      <w:r>
        <w:rPr>
          <w:b/>
          <w:lang w:val="nl-NL"/>
        </w:rPr>
        <w:t>Câu 6</w:t>
      </w:r>
      <w:r>
        <w:rPr>
          <w:lang w:val="nl-NL"/>
        </w:rPr>
        <w:t xml:space="preserve">. </w:t>
      </w:r>
      <w:r w:rsidRPr="00C26C84">
        <w:rPr>
          <w:lang w:val="nl-NL"/>
        </w:rPr>
        <w:t>Hình tròn có bán kính là 2,5cm. Diện tích hình tròn đó là:</w:t>
      </w:r>
    </w:p>
    <w:p w14:paraId="38136713" w14:textId="49B1435F" w:rsidR="00C26C84" w:rsidRDefault="00C26C84" w:rsidP="00C26C84">
      <w:pPr>
        <w:spacing w:before="60" w:line="288" w:lineRule="auto"/>
        <w:jc w:val="center"/>
      </w:pPr>
      <w:r>
        <w:t>A. 19,256cm</w:t>
      </w:r>
      <w:r w:rsidRPr="00C26C84">
        <w:rPr>
          <w:color w:val="000000"/>
          <w:vertAlign w:val="superscript"/>
        </w:rPr>
        <w:t>2</w:t>
      </w:r>
      <w:r>
        <w:t xml:space="preserve">           </w:t>
      </w:r>
      <w:r>
        <w:rPr>
          <w:color w:val="FF0000"/>
        </w:rPr>
        <w:t>B.</w:t>
      </w:r>
      <w:r>
        <w:t xml:space="preserve"> 19,625cm</w:t>
      </w:r>
      <w:r w:rsidRPr="00C26C84">
        <w:rPr>
          <w:color w:val="000000"/>
          <w:vertAlign w:val="superscript"/>
        </w:rPr>
        <w:t>2</w:t>
      </w:r>
      <w:r w:rsidRPr="00C26C84">
        <w:rPr>
          <w:color w:val="000000"/>
        </w:rPr>
        <w:t xml:space="preserve">          C. </w:t>
      </w:r>
      <w:r>
        <w:t>19,625cm</w:t>
      </w:r>
      <w:r>
        <w:rPr>
          <w:vertAlign w:val="superscript"/>
        </w:rPr>
        <w:t>3</w:t>
      </w:r>
    </w:p>
    <w:p w14:paraId="5B66235C" w14:textId="307274D8" w:rsidR="00C26C84" w:rsidRDefault="00C26C84" w:rsidP="00C26C84">
      <w:pPr>
        <w:jc w:val="center"/>
        <w:rPr>
          <w:lang w:val="vi-VN"/>
        </w:rPr>
      </w:pPr>
      <w:r>
        <w:rPr>
          <w:b/>
        </w:rPr>
        <w:t>Câu</w:t>
      </w:r>
      <w:r>
        <w:rPr>
          <w:b/>
          <w:lang w:val="vi-VN"/>
        </w:rPr>
        <w:t xml:space="preserve"> </w:t>
      </w:r>
      <w:r>
        <w:rPr>
          <w:b/>
        </w:rPr>
        <w:t>7.</w:t>
      </w:r>
      <w:r>
        <w:rPr>
          <w:lang w:val="vi-VN"/>
        </w:rPr>
        <w:t xml:space="preserve"> Một người thợ gò một cái thùng tôn không có nắp dạng hình hộp chữ nhật có</w:t>
      </w:r>
    </w:p>
    <w:p w14:paraId="786769FE" w14:textId="77777777" w:rsidR="00C26C84" w:rsidRDefault="00C26C84" w:rsidP="00C26C84">
      <w:pPr>
        <w:ind w:right="-132"/>
        <w:jc w:val="center"/>
        <w:rPr>
          <w:lang w:val="vi-VN"/>
        </w:rPr>
      </w:pPr>
      <w:r>
        <w:rPr>
          <w:lang w:val="vi-VN"/>
        </w:rPr>
        <w:t>chiều dài 6cm, chiều rộng 4cm và chiều cao 9cm. Tính diện tích tôn dùng để làm thùng. (không tính mép hàn)</w:t>
      </w:r>
    </w:p>
    <w:p w14:paraId="325A32DB" w14:textId="77777777" w:rsidR="00C26C84" w:rsidRPr="00C26C84" w:rsidRDefault="00C26C84" w:rsidP="00C26C84">
      <w:pPr>
        <w:spacing w:after="150"/>
        <w:jc w:val="center"/>
        <w:rPr>
          <w:lang w:val="vi-VN"/>
        </w:rPr>
      </w:pPr>
      <w:r w:rsidRPr="00C26C84">
        <w:rPr>
          <w:b/>
          <w:lang w:val="vi-VN"/>
        </w:rPr>
        <w:lastRenderedPageBreak/>
        <w:t>Câu</w:t>
      </w:r>
      <w:r>
        <w:rPr>
          <w:b/>
          <w:lang w:val="vi-VN"/>
        </w:rPr>
        <w:t xml:space="preserve"> </w:t>
      </w:r>
      <w:r w:rsidRPr="00C26C84">
        <w:rPr>
          <w:b/>
          <w:lang w:val="vi-VN"/>
        </w:rPr>
        <w:t xml:space="preserve">8. </w:t>
      </w:r>
      <w:r w:rsidRPr="00C26C84">
        <w:rPr>
          <w:lang w:val="vi-VN"/>
        </w:rPr>
        <w:t xml:space="preserve">Tổng của hai số là 707, số thứ nhất bằng </w:t>
      </w:r>
      <w:r>
        <w:rPr>
          <w:position w:val="-24"/>
          <w:lang w:val="nl-NL"/>
        </w:rPr>
        <w:object w:dxaOrig="240" w:dyaOrig="615" w14:anchorId="32F556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4" o:title=""/>
          </v:shape>
          <o:OLEObject Type="Embed" ProgID="Equation.DSMT4" ShapeID="_x0000_i1025" DrawAspect="Content" ObjectID="_1739685175" r:id="rId5"/>
        </w:object>
      </w:r>
      <w:r w:rsidRPr="00C26C84">
        <w:rPr>
          <w:lang w:val="vi-VN"/>
        </w:rPr>
        <w:t xml:space="preserve"> số thứ hai. Tìm hiệu hai số đó.</w:t>
      </w:r>
    </w:p>
    <w:p w14:paraId="495DBF85" w14:textId="77777777" w:rsidR="00C26C84" w:rsidRPr="00C26C84" w:rsidRDefault="00C26C84" w:rsidP="00C26C84">
      <w:pPr>
        <w:spacing w:after="150"/>
        <w:jc w:val="center"/>
        <w:rPr>
          <w:lang w:val="vi-VN"/>
        </w:rPr>
      </w:pPr>
    </w:p>
    <w:p w14:paraId="2C89217E" w14:textId="77777777" w:rsidR="00C26C84" w:rsidRPr="00C26C84" w:rsidRDefault="00C26C84" w:rsidP="00C26C84">
      <w:pPr>
        <w:spacing w:after="150"/>
        <w:jc w:val="center"/>
        <w:rPr>
          <w:b/>
          <w:lang w:val="vi-VN"/>
        </w:rPr>
      </w:pPr>
    </w:p>
    <w:tbl>
      <w:tblPr>
        <w:tblStyle w:val="TableGrid"/>
        <w:tblW w:w="1090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6300"/>
      </w:tblGrid>
      <w:tr w:rsidR="00C26C84" w14:paraId="4571B408" w14:textId="77777777">
        <w:tc>
          <w:tcPr>
            <w:tcW w:w="4608" w:type="dxa"/>
          </w:tcPr>
          <w:p w14:paraId="2715E93A" w14:textId="77777777" w:rsidR="00C26C84" w:rsidRPr="00C26C84" w:rsidRDefault="00C26C84" w:rsidP="000831FB">
            <w:pPr>
              <w:spacing w:line="276" w:lineRule="auto"/>
              <w:rPr>
                <w:lang w:val="vi-VN"/>
              </w:rPr>
            </w:pPr>
          </w:p>
        </w:tc>
        <w:tc>
          <w:tcPr>
            <w:tcW w:w="6300" w:type="dxa"/>
            <w:hideMark/>
          </w:tcPr>
          <w:p w14:paraId="0EA11BD5" w14:textId="72AAD51E" w:rsidR="00C26C84" w:rsidRPr="000831FB" w:rsidRDefault="00C26C84" w:rsidP="00636D20">
            <w:pPr>
              <w:rPr>
                <w:b/>
                <w:lang w:val="vi-VN"/>
              </w:rPr>
            </w:pPr>
            <w:r w:rsidRPr="000831FB">
              <w:rPr>
                <w:b/>
                <w:lang w:val="vi-VN"/>
              </w:rPr>
              <w:t>ĐÁP ÁN VÀ HƯỚNG DẪN CHẤM</w:t>
            </w:r>
          </w:p>
          <w:p w14:paraId="55B571FA" w14:textId="1EBED9CF" w:rsidR="00C26C84" w:rsidRPr="000831FB" w:rsidRDefault="00C26C84" w:rsidP="00636D20">
            <w:pPr>
              <w:rPr>
                <w:b/>
                <w:lang w:val="vi-VN"/>
              </w:rPr>
            </w:pPr>
            <w:r w:rsidRPr="000831FB">
              <w:rPr>
                <w:b/>
                <w:lang w:val="vi-VN"/>
              </w:rPr>
              <w:t>ĐỀ KIỂM TRA ĐỊNH KÌ GIỮA KÌ II</w:t>
            </w:r>
          </w:p>
          <w:p w14:paraId="2CE2551E" w14:textId="1AB6A20F" w:rsidR="00C26C84" w:rsidRPr="00C26C84" w:rsidRDefault="00C26C84" w:rsidP="00636D20">
            <w:pPr>
              <w:rPr>
                <w:b/>
              </w:rPr>
            </w:pPr>
            <w:r w:rsidRPr="00C26C84">
              <w:rPr>
                <w:b/>
              </w:rPr>
              <w:t>NĂM HỌC: 2022 – 2023</w:t>
            </w:r>
          </w:p>
          <w:p w14:paraId="01E83CD0" w14:textId="6B73D457" w:rsidR="00C26C84" w:rsidRPr="00C26C84" w:rsidRDefault="00C26C84" w:rsidP="00636D20">
            <w:pPr>
              <w:rPr>
                <w:b/>
              </w:rPr>
            </w:pPr>
            <w:proofErr w:type="gramStart"/>
            <w:r w:rsidRPr="00C26C84">
              <w:rPr>
                <w:b/>
              </w:rPr>
              <w:t>MÔN :</w:t>
            </w:r>
            <w:proofErr w:type="gramEnd"/>
            <w:r w:rsidRPr="00C26C84">
              <w:rPr>
                <w:b/>
              </w:rPr>
              <w:t xml:space="preserve"> TOÁN - LỚP 5</w:t>
            </w:r>
          </w:p>
        </w:tc>
      </w:tr>
    </w:tbl>
    <w:p w14:paraId="361460CA" w14:textId="31F95A70" w:rsidR="00C26C84" w:rsidRPr="00C26C84" w:rsidRDefault="00C26C84" w:rsidP="00C26C84">
      <w:pPr>
        <w:jc w:val="center"/>
      </w:pPr>
    </w:p>
    <w:tbl>
      <w:tblPr>
        <w:tblW w:w="1045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94"/>
        <w:gridCol w:w="4110"/>
        <w:gridCol w:w="5351"/>
      </w:tblGrid>
      <w:tr w:rsidR="00C26C84" w14:paraId="5072306F" w14:textId="77777777" w:rsidTr="00C26C84"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6D1F39C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Câu</w:t>
            </w: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F7B736C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Đáp án</w:t>
            </w:r>
          </w:p>
        </w:tc>
        <w:tc>
          <w:tcPr>
            <w:tcW w:w="53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E07E893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Điểm và HD chấm</w:t>
            </w:r>
          </w:p>
        </w:tc>
      </w:tr>
      <w:tr w:rsidR="00C26C84" w:rsidRPr="00636D20" w14:paraId="45797E21" w14:textId="77777777" w:rsidTr="00C26C84">
        <w:tc>
          <w:tcPr>
            <w:tcW w:w="99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7B8F4C8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14:paraId="1D936A0F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B588D47" w14:textId="460F379B" w:rsidR="00C26C84" w:rsidRDefault="00C26C84" w:rsidP="00C26C84">
            <w:pPr>
              <w:spacing w:line="276" w:lineRule="auto"/>
              <w:ind w:firstLine="280"/>
              <w:jc w:val="center"/>
              <w:rPr>
                <w:lang w:val="nl-NL"/>
              </w:rPr>
            </w:pPr>
            <w:r>
              <w:rPr>
                <w:lang w:val="nl-NL"/>
              </w:rPr>
              <w:t>a.</w:t>
            </w:r>
            <w:r>
              <w:rPr>
                <w:color w:val="FF0000"/>
                <w:lang w:val="nl-NL"/>
              </w:rPr>
              <w:t xml:space="preserve"> B</w:t>
            </w:r>
            <w:r>
              <w:rPr>
                <w:color w:val="000000"/>
                <w:lang w:val="nl-NL"/>
              </w:rPr>
              <w:t>. 2140cm</w:t>
            </w:r>
            <w:r>
              <w:rPr>
                <w:color w:val="000000"/>
                <w:position w:val="-4"/>
                <w:lang w:val="nl-NL"/>
              </w:rPr>
              <w:object w:dxaOrig="135" w:dyaOrig="300" w14:anchorId="09063518">
                <v:shape id="_x0000_i1026" type="#_x0000_t75" style="width:6.75pt;height:15pt" o:ole="">
                  <v:imagedata r:id="rId6" o:title=""/>
                </v:shape>
                <o:OLEObject Type="Embed" ProgID="Equation.DSMT4" ShapeID="_x0000_i1026" DrawAspect="Content" ObjectID="_1739685176" r:id="rId7"/>
              </w:object>
            </w:r>
          </w:p>
        </w:tc>
        <w:tc>
          <w:tcPr>
            <w:tcW w:w="5351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F30AFBD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1 điểm</w:t>
            </w:r>
          </w:p>
          <w:p w14:paraId="19D2C26D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Đúng mỗi ý 0,5 điểm</w:t>
            </w:r>
          </w:p>
        </w:tc>
      </w:tr>
      <w:tr w:rsidR="00C26C84" w:rsidRPr="00636D20" w14:paraId="3AAD6FDB" w14:textId="77777777" w:rsidTr="00C26C84">
        <w:trPr>
          <w:trHeight w:val="840"/>
        </w:trPr>
        <w:tc>
          <w:tcPr>
            <w:tcW w:w="99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0E88A1C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4073102" w14:textId="77777777" w:rsidR="00C26C84" w:rsidRDefault="00C26C84" w:rsidP="00C26C84">
            <w:pPr>
              <w:spacing w:line="276" w:lineRule="auto"/>
              <w:ind w:firstLine="280"/>
              <w:jc w:val="center"/>
              <w:rPr>
                <w:lang w:val="nl-NL"/>
              </w:rPr>
            </w:pPr>
            <w:r>
              <w:rPr>
                <w:lang w:val="nl-NL"/>
              </w:rPr>
              <w:t xml:space="preserve">b. </w:t>
            </w:r>
            <w:r>
              <w:rPr>
                <w:color w:val="FF0000"/>
                <w:lang w:val="nl-NL"/>
              </w:rPr>
              <w:t>B.</w:t>
            </w:r>
            <w:r>
              <w:rPr>
                <w:lang w:val="nl-NL"/>
              </w:rPr>
              <w:t>Không phẩy chín trăm mười chín xăng- ti- mét khối.</w:t>
            </w:r>
          </w:p>
        </w:tc>
        <w:tc>
          <w:tcPr>
            <w:tcW w:w="5351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2EFF597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</w:tr>
      <w:tr w:rsidR="00C26C84" w:rsidRPr="00636D20" w14:paraId="2CACE594" w14:textId="77777777" w:rsidTr="00C26C84">
        <w:tc>
          <w:tcPr>
            <w:tcW w:w="99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AA901C5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2</w:t>
            </w: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0B5BAE8" w14:textId="50D502A2" w:rsidR="00C26C84" w:rsidRDefault="00C26C84" w:rsidP="00C26C84">
            <w:pPr>
              <w:spacing w:line="276" w:lineRule="auto"/>
              <w:ind w:firstLine="280"/>
              <w:jc w:val="center"/>
              <w:rPr>
                <w:lang w:val="nl-NL"/>
              </w:rPr>
            </w:pPr>
            <w:r>
              <w:rPr>
                <w:lang w:val="nl-NL"/>
              </w:rPr>
              <w:t xml:space="preserve">a. </w:t>
            </w:r>
            <w:r>
              <w:rPr>
                <w:color w:val="FF0000"/>
                <w:lang w:val="nl-NL"/>
              </w:rPr>
              <w:t>B</w:t>
            </w:r>
            <w:r>
              <w:rPr>
                <w:color w:val="000000"/>
                <w:lang w:val="nl-NL"/>
              </w:rPr>
              <w:t>. 2140cm</w:t>
            </w:r>
            <w:r>
              <w:rPr>
                <w:color w:val="000000"/>
                <w:position w:val="-4"/>
                <w:lang w:val="nl-NL"/>
              </w:rPr>
              <w:object w:dxaOrig="135" w:dyaOrig="300" w14:anchorId="4E2F9357">
                <v:shape id="_x0000_i1027" type="#_x0000_t75" style="width:6.75pt;height:15pt" o:ole="">
                  <v:imagedata r:id="rId6" o:title=""/>
                </v:shape>
                <o:OLEObject Type="Embed" ProgID="Equation.DSMT4" ShapeID="_x0000_i1027" DrawAspect="Content" ObjectID="_1739685177" r:id="rId8"/>
              </w:object>
            </w:r>
          </w:p>
        </w:tc>
        <w:tc>
          <w:tcPr>
            <w:tcW w:w="5351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6D0360A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1 điểm</w:t>
            </w:r>
          </w:p>
          <w:p w14:paraId="3CB5FCB8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Đúng mỗi ý 0,5 điểm</w:t>
            </w:r>
          </w:p>
        </w:tc>
      </w:tr>
      <w:tr w:rsidR="00C26C84" w14:paraId="6CC8F737" w14:textId="77777777" w:rsidTr="00C26C84">
        <w:tc>
          <w:tcPr>
            <w:tcW w:w="99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FF02438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AAA8728" w14:textId="77777777" w:rsidR="00C26C84" w:rsidRDefault="00C26C84" w:rsidP="00C26C84">
            <w:pPr>
              <w:spacing w:line="276" w:lineRule="auto"/>
              <w:ind w:firstLine="280"/>
              <w:jc w:val="center"/>
              <w:rPr>
                <w:lang w:val="nl-NL"/>
              </w:rPr>
            </w:pPr>
            <w:r>
              <w:rPr>
                <w:lang w:val="nl-NL"/>
              </w:rPr>
              <w:t xml:space="preserve">b. </w:t>
            </w:r>
            <w:r>
              <w:rPr>
                <w:color w:val="FF0000"/>
                <w:lang w:val="nl-NL"/>
              </w:rPr>
              <w:t>C</w:t>
            </w:r>
            <w:r>
              <w:rPr>
                <w:lang w:val="nl-NL"/>
              </w:rPr>
              <w:t>. 3</w:t>
            </w:r>
          </w:p>
        </w:tc>
        <w:tc>
          <w:tcPr>
            <w:tcW w:w="5351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B0FEB77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</w:tr>
      <w:tr w:rsidR="00C26C84" w:rsidRPr="00636D20" w14:paraId="0BCC374D" w14:textId="77777777" w:rsidTr="00C26C84">
        <w:tc>
          <w:tcPr>
            <w:tcW w:w="99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4C0E1A7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3</w:t>
            </w: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69DBA6E" w14:textId="16D2EC14" w:rsidR="00C26C84" w:rsidRDefault="00C26C84" w:rsidP="00C26C84">
            <w:pPr>
              <w:spacing w:line="276" w:lineRule="auto"/>
              <w:ind w:firstLine="280"/>
              <w:jc w:val="center"/>
              <w:rPr>
                <w:lang w:val="nl-NL"/>
              </w:rPr>
            </w:pPr>
            <w:r>
              <w:rPr>
                <w:lang w:val="nl-NL"/>
              </w:rPr>
              <w:t xml:space="preserve">a. </w:t>
            </w:r>
            <w:r>
              <w:rPr>
                <w:color w:val="FF0000"/>
                <w:lang w:val="nl-NL"/>
              </w:rPr>
              <w:t>C</w:t>
            </w:r>
            <w:r>
              <w:rPr>
                <w:color w:val="000000"/>
                <w:lang w:val="nl-NL"/>
              </w:rPr>
              <w:t>. 80%</w:t>
            </w:r>
          </w:p>
        </w:tc>
        <w:tc>
          <w:tcPr>
            <w:tcW w:w="5351" w:type="dxa"/>
            <w:vMerge w:val="restar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C05E40F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1 điểm</w:t>
            </w:r>
          </w:p>
          <w:p w14:paraId="590ABB9C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Đúng mỗi ý 0,5 điểm</w:t>
            </w:r>
          </w:p>
        </w:tc>
      </w:tr>
      <w:tr w:rsidR="00C26C84" w14:paraId="6430B38A" w14:textId="77777777" w:rsidTr="00C26C84">
        <w:tc>
          <w:tcPr>
            <w:tcW w:w="99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4724077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E1FF79D" w14:textId="77777777" w:rsidR="00C26C84" w:rsidRDefault="00C26C84" w:rsidP="00C26C84">
            <w:pPr>
              <w:spacing w:line="276" w:lineRule="auto"/>
              <w:ind w:firstLine="280"/>
              <w:jc w:val="center"/>
              <w:rPr>
                <w:lang w:val="nl-NL"/>
              </w:rPr>
            </w:pPr>
            <w:r>
              <w:rPr>
                <w:lang w:val="nl-NL"/>
              </w:rPr>
              <w:t xml:space="preserve">b. </w:t>
            </w:r>
            <w:r>
              <w:rPr>
                <w:color w:val="FF0000"/>
                <w:lang w:val="nl-NL"/>
              </w:rPr>
              <w:t>A</w:t>
            </w:r>
            <w:r>
              <w:rPr>
                <w:color w:val="000000"/>
                <w:lang w:val="nl-NL"/>
              </w:rPr>
              <w:t>. 18</w:t>
            </w:r>
          </w:p>
        </w:tc>
        <w:tc>
          <w:tcPr>
            <w:tcW w:w="5351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B6B0878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</w:tr>
      <w:tr w:rsidR="00C26C84" w14:paraId="7677BAC6" w14:textId="77777777" w:rsidTr="00C26C84"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B64AE11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4</w:t>
            </w: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076A276" w14:textId="34B76BF8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a.</w:t>
            </w:r>
            <w:r>
              <w:rPr>
                <w:color w:val="000000"/>
              </w:rPr>
              <w:t xml:space="preserve"> 2,34 m</w:t>
            </w:r>
            <w:r>
              <w:rPr>
                <w:color w:val="000000"/>
                <w:position w:val="-4"/>
                <w:lang w:val="nl-NL"/>
              </w:rPr>
              <w:object w:dxaOrig="135" w:dyaOrig="300" w14:anchorId="12343E3C">
                <v:shape id="_x0000_i1028" type="#_x0000_t75" style="width:6.75pt;height:15pt" o:ole="">
                  <v:imagedata r:id="rId6" o:title=""/>
                </v:shape>
                <o:OLEObject Type="Embed" ProgID="Equation.DSMT4" ShapeID="_x0000_i1028" DrawAspect="Content" ObjectID="_1739685178" r:id="rId9"/>
              </w:object>
            </w:r>
            <w:r>
              <w:rPr>
                <w:color w:val="000000"/>
              </w:rPr>
              <w:t> &gt; 234 dm</w:t>
            </w:r>
            <w:r>
              <w:rPr>
                <w:color w:val="000000"/>
                <w:position w:val="-4"/>
                <w:lang w:val="nl-NL"/>
              </w:rPr>
              <w:object w:dxaOrig="135" w:dyaOrig="300" w14:anchorId="79443E2A">
                <v:shape id="_x0000_i1029" type="#_x0000_t75" style="width:6.75pt;height:15pt" o:ole="">
                  <v:imagedata r:id="rId6" o:title=""/>
                </v:shape>
                <o:OLEObject Type="Embed" ProgID="Equation.DSMT4" ShapeID="_x0000_i1029" DrawAspect="Content" ObjectID="_1739685179" r:id="rId10"/>
              </w:object>
            </w:r>
          </w:p>
        </w:tc>
        <w:tc>
          <w:tcPr>
            <w:tcW w:w="5351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2434C02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1 điểm</w:t>
            </w:r>
          </w:p>
          <w:p w14:paraId="6AC7929C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Đúng mỗi ý 0,5 điểm</w:t>
            </w:r>
          </w:p>
          <w:p w14:paraId="0550591F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</w:tr>
      <w:tr w:rsidR="00C26C84" w14:paraId="4E62935A" w14:textId="77777777" w:rsidTr="00C26C84"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A4526D4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9EF783E" w14:textId="77777777" w:rsidR="00C26C84" w:rsidRDefault="00C26C84" w:rsidP="00C26C84">
            <w:pPr>
              <w:spacing w:line="276" w:lineRule="auto"/>
              <w:jc w:val="center"/>
              <w:rPr>
                <w:vertAlign w:val="superscript"/>
                <w:lang w:val="nl-NL"/>
              </w:rPr>
            </w:pPr>
            <w:r>
              <w:rPr>
                <w:lang w:val="nl-NL"/>
              </w:rPr>
              <w:t xml:space="preserve">b. </w:t>
            </w:r>
            <w:r>
              <w:rPr>
                <w:color w:val="000000"/>
              </w:rPr>
              <w:t>12dm</w:t>
            </w:r>
            <w:r>
              <w:rPr>
                <w:color w:val="000000"/>
                <w:position w:val="-4"/>
                <w:lang w:val="nl-NL"/>
              </w:rPr>
              <w:object w:dxaOrig="135" w:dyaOrig="300" w14:anchorId="4A11BE34">
                <v:shape id="_x0000_i1030" type="#_x0000_t75" style="width:6.75pt;height:15pt" o:ole="">
                  <v:imagedata r:id="rId6" o:title=""/>
                </v:shape>
                <o:OLEObject Type="Embed" ProgID="Equation.DSMT4" ShapeID="_x0000_i1030" DrawAspect="Content" ObjectID="_1739685180" r:id="rId11"/>
              </w:object>
            </w:r>
            <w:r>
              <w:rPr>
                <w:color w:val="000000"/>
                <w:lang w:val="nl-NL"/>
              </w:rPr>
              <w:t xml:space="preserve"> 9</w:t>
            </w:r>
            <w:r>
              <w:rPr>
                <w:color w:val="000000"/>
              </w:rPr>
              <w:t>cm</w:t>
            </w:r>
            <w:r>
              <w:rPr>
                <w:color w:val="000000"/>
                <w:position w:val="-4"/>
                <w:vertAlign w:val="superscript"/>
                <w:lang w:val="nl-NL"/>
              </w:rPr>
              <w:t>3</w:t>
            </w:r>
            <w:r>
              <w:rPr>
                <w:color w:val="000000"/>
                <w:lang w:val="nl-NL"/>
              </w:rPr>
              <w:t xml:space="preserve"> = 12009c</w:t>
            </w:r>
            <w:r>
              <w:rPr>
                <w:color w:val="000000"/>
              </w:rPr>
              <w:t>m</w:t>
            </w:r>
            <w:r>
              <w:rPr>
                <w:color w:val="000000"/>
                <w:position w:val="-4"/>
                <w:vertAlign w:val="superscript"/>
                <w:lang w:val="nl-NL"/>
              </w:rPr>
              <w:t>3</w:t>
            </w:r>
          </w:p>
        </w:tc>
        <w:tc>
          <w:tcPr>
            <w:tcW w:w="5351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2E4CB92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</w:tr>
      <w:tr w:rsidR="00C26C84" w:rsidRPr="00636D20" w14:paraId="5D0E6CBF" w14:textId="77777777" w:rsidTr="00C26C84"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BBD284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5</w:t>
            </w:r>
          </w:p>
          <w:p w14:paraId="5E87DE3B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  <w:p w14:paraId="1D6553D4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  <w:p w14:paraId="534DB00D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67B9DD" w14:textId="7BB5E57A" w:rsidR="00C26C84" w:rsidRDefault="00C26C84" w:rsidP="00C26C84">
            <w:pPr>
              <w:pStyle w:val="NormalWeb"/>
              <w:spacing w:before="0" w:beforeAutospacing="0" w:after="120" w:line="276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a. 103,805                           b. 78,18</w:t>
            </w:r>
          </w:p>
          <w:p w14:paraId="345236A4" w14:textId="0C31781A" w:rsidR="00C26C84" w:rsidRDefault="00C26C84" w:rsidP="00C26C84">
            <w:pPr>
              <w:pStyle w:val="NormalWeb"/>
              <w:spacing w:before="0" w:beforeAutospacing="0" w:after="120" w:line="276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c. 187,62                              d. 25,3</w:t>
            </w:r>
          </w:p>
          <w:p w14:paraId="510705DF" w14:textId="77777777" w:rsidR="00C26C84" w:rsidRDefault="00C26C84" w:rsidP="00C26C84">
            <w:pPr>
              <w:tabs>
                <w:tab w:val="left" w:pos="2731"/>
              </w:tabs>
              <w:spacing w:line="276" w:lineRule="auto"/>
              <w:jc w:val="center"/>
              <w:rPr>
                <w:lang w:val="nl-NL"/>
              </w:rPr>
            </w:pPr>
          </w:p>
        </w:tc>
        <w:tc>
          <w:tcPr>
            <w:tcW w:w="53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579231E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2 điểm</w:t>
            </w:r>
          </w:p>
          <w:p w14:paraId="6344E6FA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Đúng mỗi ý 0,5 điểm</w:t>
            </w:r>
          </w:p>
          <w:p w14:paraId="655DDDAF" w14:textId="77777777" w:rsidR="00C26C84" w:rsidRDefault="00C26C84" w:rsidP="00C26C84">
            <w:pPr>
              <w:spacing w:line="276" w:lineRule="auto"/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Lưu ý: Đặt tính dọc sai; đặt tích riêng sai hàng mà kết quả đúng thì ý đó là sai.</w:t>
            </w:r>
          </w:p>
        </w:tc>
      </w:tr>
      <w:tr w:rsidR="00C26C84" w14:paraId="3773CDD4" w14:textId="77777777" w:rsidTr="00C26C84"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D6EC3FD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6</w:t>
            </w: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D618A43" w14:textId="60D93DCF" w:rsidR="00C26C84" w:rsidRDefault="00C26C84" w:rsidP="00C26C84">
            <w:pPr>
              <w:spacing w:line="276" w:lineRule="auto"/>
              <w:jc w:val="center"/>
              <w:rPr>
                <w:color w:val="000000"/>
                <w:lang w:val="nl-NL"/>
              </w:rPr>
            </w:pPr>
            <w:r>
              <w:rPr>
                <w:color w:val="FF0000"/>
              </w:rPr>
              <w:t>B.</w:t>
            </w:r>
            <w:r>
              <w:t xml:space="preserve"> 19,625cm</w:t>
            </w:r>
            <w:r>
              <w:rPr>
                <w:color w:val="000000"/>
                <w:vertAlign w:val="superscript"/>
                <w:lang w:val="nl-NL"/>
              </w:rPr>
              <w:t>2</w:t>
            </w:r>
          </w:p>
        </w:tc>
        <w:tc>
          <w:tcPr>
            <w:tcW w:w="53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20225DF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1 điểm</w:t>
            </w:r>
          </w:p>
        </w:tc>
      </w:tr>
      <w:tr w:rsidR="00C26C84" w14:paraId="34CCAF4A" w14:textId="77777777" w:rsidTr="00C26C84"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0AC147B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7</w:t>
            </w: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49AA40E" w14:textId="77777777" w:rsidR="00C26C84" w:rsidRDefault="00C26C84" w:rsidP="00C26C84">
            <w:pPr>
              <w:tabs>
                <w:tab w:val="left" w:pos="2731"/>
              </w:tabs>
              <w:spacing w:line="276" w:lineRule="auto"/>
              <w:jc w:val="center"/>
              <w:rPr>
                <w:b/>
                <w:u w:val="single"/>
                <w:lang w:val="nl-NL"/>
              </w:rPr>
            </w:pPr>
            <w:r>
              <w:rPr>
                <w:b/>
                <w:u w:val="single"/>
                <w:lang w:val="nl-NL"/>
              </w:rPr>
              <w:t>Bài giải:</w:t>
            </w:r>
          </w:p>
          <w:p w14:paraId="0B9459D2" w14:textId="77777777" w:rsidR="00C26C84" w:rsidRDefault="00C26C84" w:rsidP="00C26C84">
            <w:pPr>
              <w:tabs>
                <w:tab w:val="left" w:pos="2731"/>
              </w:tabs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Chu vi mặt đáy là:</w:t>
            </w:r>
          </w:p>
          <w:p w14:paraId="5546919F" w14:textId="77777777" w:rsidR="00C26C84" w:rsidRDefault="00C26C84" w:rsidP="00C26C84">
            <w:pPr>
              <w:tabs>
                <w:tab w:val="left" w:pos="2731"/>
              </w:tabs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(6 + 4) x 2= 20 (cm)</w:t>
            </w:r>
          </w:p>
          <w:p w14:paraId="0F4D73C8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Diện tích xung quanh cái thùng tôn là:</w:t>
            </w:r>
          </w:p>
          <w:p w14:paraId="295F6C2A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20 x 9 = 180 (cm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>)</w:t>
            </w:r>
          </w:p>
          <w:p w14:paraId="4CC55D0D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Diện  tích tôn dùng để làm thùng là:</w:t>
            </w:r>
          </w:p>
          <w:p w14:paraId="4A8F94BD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180 + 6 x 4  =204 (cm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>)</w:t>
            </w:r>
          </w:p>
          <w:p w14:paraId="0149E869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lang w:val="nl-NL"/>
              </w:rPr>
              <w:lastRenderedPageBreak/>
              <w:t>Đáp số:    204 (cm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>)</w:t>
            </w:r>
          </w:p>
        </w:tc>
        <w:tc>
          <w:tcPr>
            <w:tcW w:w="53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65BE24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lastRenderedPageBreak/>
              <w:t>2 điểm</w:t>
            </w:r>
          </w:p>
          <w:p w14:paraId="593C352F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  <w:p w14:paraId="75D123B3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73538774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6680700A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6857160F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6FF622E6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50A5CF82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0,5</w:t>
            </w:r>
          </w:p>
          <w:p w14:paraId="0416951B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7162EF58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  <w:p w14:paraId="7B84E832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</w:tr>
      <w:tr w:rsidR="00C26C84" w:rsidRPr="00636D20" w14:paraId="2CEA7122" w14:textId="77777777" w:rsidTr="00C26C84"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B6D7DBB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lastRenderedPageBreak/>
              <w:t>8</w:t>
            </w:r>
          </w:p>
        </w:tc>
        <w:tc>
          <w:tcPr>
            <w:tcW w:w="41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27D2C3A" w14:textId="77777777" w:rsidR="00C26C84" w:rsidRDefault="00C26C84" w:rsidP="00C26C84">
            <w:pPr>
              <w:spacing w:line="276" w:lineRule="auto"/>
              <w:jc w:val="center"/>
              <w:rPr>
                <w:u w:val="single"/>
                <w:lang w:val="nl-NL"/>
              </w:rPr>
            </w:pPr>
            <w:r>
              <w:rPr>
                <w:u w:val="single"/>
                <w:lang w:val="nl-NL"/>
              </w:rPr>
              <w:t>Bài giải:</w:t>
            </w:r>
          </w:p>
          <w:p w14:paraId="371676E0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Số lớn là :</w:t>
            </w:r>
          </w:p>
          <w:p w14:paraId="73DB45FD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707 : (2 + 5) x 5 = 505</w:t>
            </w:r>
          </w:p>
          <w:p w14:paraId="3E18FA37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Số bé là :</w:t>
            </w:r>
          </w:p>
          <w:p w14:paraId="5F43DAD5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707 - 505 = 202</w:t>
            </w:r>
          </w:p>
          <w:p w14:paraId="492F08D3" w14:textId="77777777" w:rsidR="00C26C84" w:rsidRDefault="00C26C84" w:rsidP="00C26C84">
            <w:pPr>
              <w:spacing w:line="276" w:lineRule="auto"/>
              <w:ind w:firstLine="720"/>
              <w:jc w:val="center"/>
              <w:rPr>
                <w:lang w:val="nl-NL"/>
              </w:rPr>
            </w:pPr>
            <w:r>
              <w:rPr>
                <w:lang w:val="nl-NL"/>
              </w:rPr>
              <w:t>Hiệu của hai số đó là :</w:t>
            </w:r>
          </w:p>
          <w:p w14:paraId="2C7272A0" w14:textId="77777777" w:rsidR="00C26C84" w:rsidRDefault="00C26C84" w:rsidP="00C26C84">
            <w:pPr>
              <w:spacing w:line="276" w:lineRule="auto"/>
              <w:ind w:firstLine="720"/>
              <w:jc w:val="center"/>
              <w:rPr>
                <w:lang w:val="nl-NL"/>
              </w:rPr>
            </w:pPr>
            <w:r>
              <w:rPr>
                <w:lang w:val="nl-NL"/>
              </w:rPr>
              <w:t>505 - 202 = 303</w:t>
            </w:r>
          </w:p>
          <w:p w14:paraId="3DA43426" w14:textId="77777777" w:rsidR="00C26C84" w:rsidRDefault="00C26C84" w:rsidP="00C26C84">
            <w:pPr>
              <w:spacing w:line="276" w:lineRule="auto"/>
              <w:ind w:firstLine="720"/>
              <w:jc w:val="center"/>
              <w:rPr>
                <w:lang w:val="nl-NL"/>
              </w:rPr>
            </w:pPr>
            <w:r>
              <w:rPr>
                <w:lang w:val="nl-NL"/>
              </w:rPr>
              <w:t>Đáp số : 303</w:t>
            </w:r>
          </w:p>
          <w:p w14:paraId="5F716F58" w14:textId="77777777" w:rsidR="00C26C84" w:rsidRDefault="00C26C84" w:rsidP="00C26C84">
            <w:pPr>
              <w:tabs>
                <w:tab w:val="left" w:pos="2731"/>
              </w:tabs>
              <w:spacing w:line="276" w:lineRule="auto"/>
              <w:jc w:val="center"/>
              <w:rPr>
                <w:lang w:val="nl-NL"/>
              </w:rPr>
            </w:pPr>
          </w:p>
        </w:tc>
        <w:tc>
          <w:tcPr>
            <w:tcW w:w="53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C95F22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  <w:p w14:paraId="51535EDC" w14:textId="77777777" w:rsidR="00C26C84" w:rsidRDefault="00C26C84" w:rsidP="00C26C84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1 điểm</w:t>
            </w:r>
          </w:p>
          <w:p w14:paraId="066B1104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  <w:r>
              <w:rPr>
                <w:lang w:val="nl-NL"/>
              </w:rPr>
              <w:t>- Học sinh làm đúng như đáp án được 1 điểm (Học sinh làm cách khác đúng vẫn được 1 điểm)</w:t>
            </w:r>
          </w:p>
          <w:p w14:paraId="547879EE" w14:textId="77777777" w:rsidR="00C26C84" w:rsidRDefault="00C26C84" w:rsidP="00C26C84">
            <w:pPr>
              <w:spacing w:line="276" w:lineRule="auto"/>
              <w:jc w:val="center"/>
              <w:rPr>
                <w:lang w:val="nl-NL"/>
              </w:rPr>
            </w:pPr>
          </w:p>
        </w:tc>
      </w:tr>
    </w:tbl>
    <w:p w14:paraId="3902FEBE" w14:textId="77777777" w:rsidR="00C26C84" w:rsidRDefault="00C26C84" w:rsidP="00C26C84">
      <w:pPr>
        <w:spacing w:after="200" w:line="276" w:lineRule="auto"/>
        <w:jc w:val="center"/>
        <w:rPr>
          <w:lang w:val="nl-NL"/>
        </w:rPr>
      </w:pPr>
    </w:p>
    <w:p w14:paraId="4DD15AEB" w14:textId="42F38D40" w:rsidR="00A3425E" w:rsidRPr="00C26C84" w:rsidRDefault="00C26C84" w:rsidP="00C26C84">
      <w:pPr>
        <w:jc w:val="center"/>
        <w:rPr>
          <w:lang w:val="nl-NL"/>
        </w:rPr>
      </w:pPr>
      <w:r>
        <w:rPr>
          <w:lang w:val="nl-NL"/>
        </w:rPr>
        <w:br w:type="page"/>
      </w:r>
    </w:p>
    <w:sectPr w:rsidR="00A3425E" w:rsidRPr="00C26C84" w:rsidSect="00275CA4">
      <w:pgSz w:w="11906" w:h="16838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6C84"/>
    <w:rsid w:val="000831FB"/>
    <w:rsid w:val="00275CA4"/>
    <w:rsid w:val="00636D20"/>
    <w:rsid w:val="008C49F1"/>
    <w:rsid w:val="00A3425E"/>
    <w:rsid w:val="00C26C84"/>
    <w:rsid w:val="00FF0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C5AA8F"/>
  <w15:chartTrackingRefBased/>
  <w15:docId w15:val="{F6AE0391-79BE-438B-9D7A-9907FAC0A4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312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6C84"/>
    <w:pPr>
      <w:spacing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semiHidden/>
    <w:unhideWhenUsed/>
    <w:rsid w:val="00C26C84"/>
    <w:pPr>
      <w:spacing w:before="100" w:beforeAutospacing="1" w:after="115"/>
    </w:pPr>
    <w:rPr>
      <w:sz w:val="24"/>
      <w:szCs w:val="24"/>
    </w:rPr>
  </w:style>
  <w:style w:type="paragraph" w:styleId="ListParagraph">
    <w:name w:val="List Paragraph"/>
    <w:basedOn w:val="Normal"/>
    <w:qFormat/>
    <w:rsid w:val="00C26C84"/>
    <w:pPr>
      <w:ind w:left="720"/>
      <w:contextualSpacing/>
    </w:pPr>
    <w:rPr>
      <w:sz w:val="24"/>
      <w:szCs w:val="24"/>
    </w:rPr>
  </w:style>
  <w:style w:type="table" w:styleId="TableGrid">
    <w:name w:val="Table Grid"/>
    <w:basedOn w:val="TableNormal"/>
    <w:uiPriority w:val="59"/>
    <w:rsid w:val="00C26C84"/>
    <w:pPr>
      <w:spacing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C26C84"/>
    <w:pPr>
      <w:spacing w:line="240" w:lineRule="auto"/>
    </w:pPr>
    <w:rPr>
      <w:rFonts w:eastAsia="Times New Roman" w:cs="Times New Roman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492</Words>
  <Characters>2806</Characters>
  <Application>Microsoft Office Word</Application>
  <DocSecurity>0</DocSecurity>
  <Lines>23</Lines>
  <Paragraphs>6</Paragraphs>
  <ScaleCrop>false</ScaleCrop>
  <Company/>
  <LinksUpToDate>false</LinksUpToDate>
  <CharactersWithSpaces>3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3-03-07T00:56:00Z</dcterms:created>
  <dcterms:modified xsi:type="dcterms:W3CDTF">2023-03-07T02:06:00Z</dcterms:modified>
</cp:coreProperties>
</file>